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7B0E" w:rsidRPr="00BA7614" w:rsidRDefault="00447B0E" w:rsidP="00447B0E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Nstructive</w:t>
      </w:r>
      <w:proofErr w:type="spellEnd"/>
    </w:p>
    <w:p w:rsidR="00447B0E" w:rsidRDefault="00447B0E" w:rsidP="00447B0E">
      <w:pPr>
        <w:rPr>
          <w:rFonts w:asciiTheme="majorBidi" w:hAnsiTheme="majorBidi" w:cstheme="majorBidi"/>
          <w:b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Date: </w:t>
      </w:r>
      <w:r>
        <w:rPr>
          <w:rFonts w:asciiTheme="majorBidi" w:hAnsiTheme="majorBidi" w:cstheme="majorBidi"/>
          <w:b/>
          <w:sz w:val="24"/>
          <w:szCs w:val="24"/>
        </w:rPr>
        <w:t>4-Nov-2020</w:t>
      </w:r>
    </w:p>
    <w:p w:rsidR="00CE1A6F" w:rsidRDefault="00CE1A6F" w:rsidP="00447B0E">
      <w:r w:rsidRPr="00CE1A6F">
        <w:rPr>
          <w:rFonts w:asciiTheme="majorBidi" w:hAnsiTheme="majorBidi" w:cstheme="majorBidi"/>
          <w:b/>
          <w:noProof/>
          <w:sz w:val="24"/>
          <w:szCs w:val="24"/>
        </w:rPr>
        <w:drawing>
          <wp:inline distT="0" distB="0" distL="0" distR="0">
            <wp:extent cx="3362325" cy="790575"/>
            <wp:effectExtent l="19050" t="0" r="9525" b="0"/>
            <wp:docPr id="1" name="Picture 29" descr="C:\Users\chari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chari\Desktop\6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10011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225"/>
        <w:gridCol w:w="786"/>
      </w:tblGrid>
      <w:tr w:rsidR="00447B0E" w:rsidTr="003E1428">
        <w:trPr>
          <w:trHeight w:val="146"/>
        </w:trPr>
        <w:tc>
          <w:tcPr>
            <w:tcW w:w="10011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47B0E" w:rsidRDefault="00447B0E" w:rsidP="00B65D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y Short Answer Questions</w:t>
            </w:r>
          </w:p>
        </w:tc>
      </w:tr>
      <w:tr w:rsidR="00A816D2" w:rsidTr="003E1428">
        <w:trPr>
          <w:trHeight w:val="146"/>
        </w:trPr>
        <w:tc>
          <w:tcPr>
            <w:tcW w:w="10011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816D2" w:rsidRDefault="00A816D2" w:rsidP="00B65D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</w:t>
            </w:r>
          </w:p>
        </w:tc>
      </w:tr>
      <w:tr w:rsidR="00447B0E" w:rsidTr="003E1428">
        <w:trPr>
          <w:gridAfter w:val="1"/>
          <w:wAfter w:w="786" w:type="dxa"/>
          <w:trHeight w:val="1805"/>
        </w:trPr>
        <w:tc>
          <w:tcPr>
            <w:tcW w:w="92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B086A" w:rsidRDefault="00DB086A" w:rsidP="00DB08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proofErr w:type="gramStart"/>
            <w:r>
              <w:t>Given :</w:t>
            </w:r>
            <w:proofErr w:type="gramEnd"/>
            <w:r>
              <w:t xml:space="preserve">  Differential equation is  </w:t>
            </w:r>
            <w:r w:rsidRPr="00B65D85">
              <w:rPr>
                <w:position w:val="-32"/>
              </w:rPr>
              <w:object w:dxaOrig="27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pt;height:39.75pt" o:ole="">
                  <v:imagedata r:id="rId5" o:title=""/>
                </v:shape>
                <o:OLEObject Type="Embed" ProgID="Equation.DSMT4" ShapeID="_x0000_i1025" DrawAspect="Content" ObjectID="_1669381092" r:id="rId6"/>
              </w:object>
            </w:r>
            <w:r>
              <w:t>.</w:t>
            </w:r>
          </w:p>
          <w:p w:rsidR="00447B0E" w:rsidRPr="000B53AD" w:rsidRDefault="00DB086A" w:rsidP="00DB086A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B65D85">
              <w:rPr>
                <w:position w:val="-32"/>
              </w:rPr>
              <w:object w:dxaOrig="2760" w:dyaOrig="800">
                <v:shape id="_x0000_i1026" type="#_x0000_t75" style="width:138pt;height:39.75pt" o:ole="">
                  <v:imagedata r:id="rId5" o:title=""/>
                </v:shape>
                <o:OLEObject Type="Embed" ProgID="Equation.DSMT4" ShapeID="_x0000_i1026" DrawAspect="Content" ObjectID="_1669381093" r:id="rId7"/>
              </w:object>
            </w:r>
          </w:p>
        </w:tc>
      </w:tr>
      <w:tr w:rsidR="00447B0E" w:rsidTr="003E1428">
        <w:trPr>
          <w:gridAfter w:val="1"/>
          <w:wAfter w:w="786" w:type="dxa"/>
          <w:trHeight w:val="4558"/>
        </w:trPr>
        <w:tc>
          <w:tcPr>
            <w:tcW w:w="92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47B0E" w:rsidRDefault="00447B0E" w:rsidP="00B65D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-</w:t>
            </w:r>
          </w:p>
          <w:p w:rsidR="00DB086A" w:rsidRDefault="00DB086A" w:rsidP="00B65D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 </w:t>
            </w:r>
            <w:r w:rsidRPr="009F4B94">
              <w:rPr>
                <w:position w:val="-4"/>
              </w:rPr>
              <w:object w:dxaOrig="139" w:dyaOrig="260">
                <v:shape id="_x0000_i1032" type="#_x0000_t75" style="width:6.75pt;height:12.75pt" o:ole="">
                  <v:imagedata r:id="rId8" o:title=""/>
                </v:shape>
                <o:OLEObject Type="Embed" ProgID="Equation.DSMT4" ShapeID="_x0000_i1032" DrawAspect="Content" ObjectID="_1669381094" r:id="rId9"/>
              </w:object>
            </w:r>
            <w:r>
              <w:t>:</w:t>
            </w:r>
          </w:p>
          <w:tbl>
            <w:tblPr>
              <w:tblW w:w="9770" w:type="dxa"/>
              <w:tblInd w:w="2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533"/>
              <w:gridCol w:w="8237"/>
            </w:tblGrid>
            <w:tr w:rsidR="00DB086A" w:rsidRPr="00602AC9" w:rsidTr="003E1428">
              <w:trPr>
                <w:trHeight w:val="532"/>
              </w:trPr>
              <w:tc>
                <w:tcPr>
                  <w:tcW w:w="153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086A" w:rsidRPr="00602AC9" w:rsidRDefault="00DB086A" w:rsidP="009F4B9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823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086A" w:rsidRPr="00602AC9" w:rsidRDefault="00DB086A" w:rsidP="00DB086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</w:t>
                  </w:r>
                </w:p>
              </w:tc>
            </w:tr>
            <w:tr w:rsidR="00DB086A" w:rsidRPr="00602AC9" w:rsidTr="003E1428">
              <w:trPr>
                <w:trHeight w:val="1011"/>
              </w:trPr>
              <w:tc>
                <w:tcPr>
                  <w:tcW w:w="153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086A" w:rsidRPr="00602AC9" w:rsidRDefault="00DB086A" w:rsidP="009F4B9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823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086A" w:rsidRDefault="00DB086A" w:rsidP="009F4B94">
                  <w:pPr>
                    <w:widowControl w:val="0"/>
                    <w:rPr>
                      <w:position w:val="-10"/>
                    </w:rPr>
                  </w:pPr>
                  <w:r w:rsidRPr="00B65D85">
                    <w:rPr>
                      <w:position w:val="-32"/>
                    </w:rPr>
                    <w:object w:dxaOrig="2760" w:dyaOrig="800">
                      <v:shape id="_x0000_i1027" type="#_x0000_t75" style="width:138pt;height:39.75pt" o:ole="">
                        <v:imagedata r:id="rId5" o:title=""/>
                      </v:shape>
                      <o:OLEObject Type="Embed" ProgID="Equation.DSMT4" ShapeID="_x0000_i1027" DrawAspect="Content" ObjectID="_1669381095" r:id="rId10"/>
                    </w:object>
                  </w:r>
                </w:p>
                <w:p w:rsidR="00DB086A" w:rsidRDefault="00DB086A" w:rsidP="00DB086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In this differential equation, highest order derivative </w:t>
                  </w:r>
                  <w:proofErr w:type="gramStart"/>
                  <w:r>
                    <w:t xml:space="preserve">is </w:t>
                  </w:r>
                  <w:proofErr w:type="gramEnd"/>
                  <w:r w:rsidRPr="00B65D85">
                    <w:rPr>
                      <w:position w:val="-24"/>
                    </w:rPr>
                    <w:object w:dxaOrig="480" w:dyaOrig="660">
                      <v:shape id="_x0000_i1028" type="#_x0000_t75" style="width:24pt;height:33pt" o:ole="">
                        <v:imagedata r:id="rId11" o:title=""/>
                      </v:shape>
                      <o:OLEObject Type="Embed" ProgID="Equation.DSMT4" ShapeID="_x0000_i1028" DrawAspect="Content" ObjectID="_1669381096" r:id="rId12"/>
                    </w:object>
                  </w:r>
                  <w:r>
                    <w:t>.</w:t>
                  </w:r>
                </w:p>
                <w:p w:rsidR="00DB086A" w:rsidRPr="00602AC9" w:rsidRDefault="00DB086A" w:rsidP="00BD3C63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29" type="#_x0000_t75" style="width:15pt;height:12pt" o:ole="">
                        <v:imagedata r:id="rId13" o:title=""/>
                      </v:shape>
                      <o:OLEObject Type="Embed" ProgID="Equation.DSMT4" ShapeID="_x0000_i1029" DrawAspect="Content" ObjectID="_1669381097" r:id="rId14"/>
                    </w:object>
                  </w:r>
                  <w:r>
                    <w:t xml:space="preserve"> Order of </w:t>
                  </w:r>
                  <w:r w:rsidRPr="00B65D85">
                    <w:rPr>
                      <w:position w:val="-32"/>
                    </w:rPr>
                    <w:object w:dxaOrig="2760" w:dyaOrig="800">
                      <v:shape id="_x0000_i1030" type="#_x0000_t75" style="width:138pt;height:39.75pt" o:ole="">
                        <v:imagedata r:id="rId5" o:title=""/>
                      </v:shape>
                      <o:OLEObject Type="Embed" ProgID="Equation.DSMT4" ShapeID="_x0000_i1030" DrawAspect="Content" ObjectID="_1669381098" r:id="rId15"/>
                    </w:object>
                  </w:r>
                  <w:r>
                    <w:t xml:space="preserve"> is</w:t>
                  </w:r>
                  <w:r w:rsidRPr="001C7B3D">
                    <w:rPr>
                      <w:position w:val="-6"/>
                    </w:rPr>
                    <w:object w:dxaOrig="180" w:dyaOrig="279">
                      <v:shape id="_x0000_i1031" type="#_x0000_t75" style="width:9pt;height:14.25pt" o:ole="">
                        <v:imagedata r:id="rId16" o:title=""/>
                      </v:shape>
                      <o:OLEObject Type="Embed" ProgID="Equation.DSMT4" ShapeID="_x0000_i1031" DrawAspect="Content" ObjectID="_1669381099" r:id="rId17"/>
                    </w:object>
                  </w:r>
                  <w:r>
                    <w:t>.</w:t>
                  </w:r>
                </w:p>
              </w:tc>
            </w:tr>
          </w:tbl>
          <w:p w:rsidR="00DB086A" w:rsidRDefault="00447B0E" w:rsidP="00DB08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</w:t>
            </w:r>
            <w:r w:rsidR="00DB086A">
              <w:t xml:space="preserve">Step </w:t>
            </w:r>
            <w:r w:rsidR="00DB086A" w:rsidRPr="009F4B94">
              <w:rPr>
                <w:position w:val="-4"/>
              </w:rPr>
              <w:object w:dxaOrig="200" w:dyaOrig="260">
                <v:shape id="_x0000_i1033" type="#_x0000_t75" style="width:9.75pt;height:12.75pt" o:ole="">
                  <v:imagedata r:id="rId18" o:title=""/>
                </v:shape>
                <o:OLEObject Type="Embed" ProgID="Equation.DSMT4" ShapeID="_x0000_i1033" DrawAspect="Content" ObjectID="_1669381100" r:id="rId19"/>
              </w:object>
            </w:r>
            <w:r w:rsidR="00DB086A">
              <w:t>:</w:t>
            </w:r>
          </w:p>
          <w:tbl>
            <w:tblPr>
              <w:tblW w:w="9770" w:type="dxa"/>
              <w:tblInd w:w="2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533"/>
              <w:gridCol w:w="8237"/>
            </w:tblGrid>
            <w:tr w:rsidR="00DB086A" w:rsidRPr="00602AC9" w:rsidTr="003E1428">
              <w:trPr>
                <w:trHeight w:val="532"/>
              </w:trPr>
              <w:tc>
                <w:tcPr>
                  <w:tcW w:w="153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086A" w:rsidRPr="00602AC9" w:rsidRDefault="00DB086A" w:rsidP="009F4B9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823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086A" w:rsidRPr="00602AC9" w:rsidRDefault="00DB086A" w:rsidP="009F4B9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</w:p>
              </w:tc>
            </w:tr>
            <w:tr w:rsidR="00DB086A" w:rsidRPr="00602AC9" w:rsidTr="003E1428">
              <w:trPr>
                <w:trHeight w:val="1011"/>
              </w:trPr>
              <w:tc>
                <w:tcPr>
                  <w:tcW w:w="153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086A" w:rsidRPr="00602AC9" w:rsidRDefault="00DB086A" w:rsidP="009F4B9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823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DB086A" w:rsidRDefault="00DB086A" w:rsidP="00DB086A">
                  <w:pPr>
                    <w:widowControl w:val="0"/>
                    <w:rPr>
                      <w:position w:val="-32"/>
                    </w:rPr>
                  </w:pPr>
                  <w:r w:rsidRPr="00B65D85">
                    <w:rPr>
                      <w:position w:val="-32"/>
                    </w:rPr>
                    <w:object w:dxaOrig="2760" w:dyaOrig="800">
                      <v:shape id="_x0000_i1034" type="#_x0000_t75" style="width:138pt;height:39.75pt" o:ole="">
                        <v:imagedata r:id="rId5" o:title=""/>
                      </v:shape>
                      <o:OLEObject Type="Embed" ProgID="Equation.DSMT4" ShapeID="_x0000_i1034" DrawAspect="Content" ObjectID="_1669381101" r:id="rId20"/>
                    </w:object>
                  </w:r>
                </w:p>
                <w:p w:rsidR="00DB086A" w:rsidRDefault="00BD3C63" w:rsidP="00DB086A">
                  <w:pPr>
                    <w:widowControl w:val="0"/>
                  </w:pPr>
                  <w:r>
                    <w:lastRenderedPageBreak/>
                    <w:t xml:space="preserve">               </w:t>
                  </w:r>
                  <w:r w:rsidR="00DB086A">
                    <w:t xml:space="preserve">Power of </w:t>
                  </w:r>
                  <w:r w:rsidR="00DB086A" w:rsidRPr="00B65D85">
                    <w:rPr>
                      <w:position w:val="-24"/>
                    </w:rPr>
                    <w:object w:dxaOrig="480" w:dyaOrig="660">
                      <v:shape id="_x0000_i1035" type="#_x0000_t75" style="width:24pt;height:33pt" o:ole="">
                        <v:imagedata r:id="rId21" o:title=""/>
                      </v:shape>
                      <o:OLEObject Type="Embed" ProgID="Equation.DSMT4" ShapeID="_x0000_i1035" DrawAspect="Content" ObjectID="_1669381102" r:id="rId22"/>
                    </w:object>
                  </w:r>
                  <w:r w:rsidR="00DB086A">
                    <w:t xml:space="preserve"> is </w:t>
                  </w:r>
                  <w:r w:rsidR="00DB086A" w:rsidRPr="001C7B3D">
                    <w:rPr>
                      <w:position w:val="-4"/>
                    </w:rPr>
                    <w:object w:dxaOrig="200" w:dyaOrig="260">
                      <v:shape id="_x0000_i1036" type="#_x0000_t75" style="width:9.75pt;height:12.75pt" o:ole="">
                        <v:imagedata r:id="rId23" o:title=""/>
                      </v:shape>
                      <o:OLEObject Type="Embed" ProgID="Equation.DSMT4" ShapeID="_x0000_i1036" DrawAspect="Content" ObjectID="_1669381103" r:id="rId24"/>
                    </w:object>
                  </w:r>
                </w:p>
                <w:p w:rsidR="00DB086A" w:rsidRPr="00602AC9" w:rsidRDefault="00DB086A" w:rsidP="0078230E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37" type="#_x0000_t75" style="width:15pt;height:12pt" o:ole="">
                        <v:imagedata r:id="rId13" o:title=""/>
                      </v:shape>
                      <o:OLEObject Type="Embed" ProgID="Equation.DSMT4" ShapeID="_x0000_i1037" DrawAspect="Content" ObjectID="_1669381104" r:id="rId25"/>
                    </w:object>
                  </w:r>
                  <w:r>
                    <w:t xml:space="preserve"> </w:t>
                  </w:r>
                  <w:r w:rsidR="00BD3C63">
                    <w:t xml:space="preserve"> </w:t>
                  </w:r>
                  <w:r w:rsidR="00BD3993">
                    <w:t>D</w:t>
                  </w:r>
                  <w:r>
                    <w:t xml:space="preserve">egree of  </w:t>
                  </w:r>
                  <w:r w:rsidRPr="00B65D85">
                    <w:rPr>
                      <w:position w:val="-32"/>
                    </w:rPr>
                    <w:object w:dxaOrig="2760" w:dyaOrig="800">
                      <v:shape id="_x0000_i1038" type="#_x0000_t75" style="width:138pt;height:39.75pt" o:ole="">
                        <v:imagedata r:id="rId5" o:title=""/>
                      </v:shape>
                      <o:OLEObject Type="Embed" ProgID="Equation.DSMT4" ShapeID="_x0000_i1038" DrawAspect="Content" ObjectID="_1669381105" r:id="rId26"/>
                    </w:object>
                  </w:r>
                  <w:r>
                    <w:t xml:space="preserve"> is </w:t>
                  </w:r>
                  <w:r w:rsidRPr="001C7B3D">
                    <w:rPr>
                      <w:position w:val="-4"/>
                    </w:rPr>
                    <w:object w:dxaOrig="200" w:dyaOrig="260">
                      <v:shape id="_x0000_i1039" type="#_x0000_t75" style="width:9.75pt;height:12.75pt" o:ole="">
                        <v:imagedata r:id="rId27" o:title=""/>
                      </v:shape>
                      <o:OLEObject Type="Embed" ProgID="Equation.DSMT4" ShapeID="_x0000_i1039" DrawAspect="Content" ObjectID="_1669381106" r:id="rId28"/>
                    </w:object>
                  </w:r>
                  <w:r>
                    <w:t>.</w:t>
                  </w:r>
                </w:p>
              </w:tc>
            </w:tr>
          </w:tbl>
          <w:p w:rsidR="003E1428" w:rsidRDefault="00DB086A" w:rsidP="003E142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                </w:t>
            </w:r>
            <w:r w:rsidR="003E1428">
              <w:t xml:space="preserve">                              </w:t>
            </w:r>
          </w:p>
          <w:p w:rsidR="003E1428" w:rsidRDefault="003E1428" w:rsidP="003E142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ified Answer:-</w:t>
            </w:r>
          </w:p>
          <w:p w:rsidR="003E1428" w:rsidRDefault="003E1428" w:rsidP="003E142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             Order = </w:t>
            </w:r>
            <w:r w:rsidRPr="001C7B3D">
              <w:rPr>
                <w:position w:val="-6"/>
              </w:rPr>
              <w:object w:dxaOrig="180" w:dyaOrig="279">
                <v:shape id="_x0000_i1040" type="#_x0000_t75" style="width:9pt;height:14.25pt" o:ole="">
                  <v:imagedata r:id="rId29" o:title=""/>
                </v:shape>
                <o:OLEObject Type="Embed" ProgID="Equation.DSMT4" ShapeID="_x0000_i1040" DrawAspect="Content" ObjectID="_1669381107" r:id="rId30"/>
              </w:object>
            </w:r>
          </w:p>
          <w:p w:rsidR="00D02ECD" w:rsidRDefault="003E1428" w:rsidP="003E142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             Degree= </w:t>
            </w:r>
            <w:r w:rsidRPr="001C7B3D">
              <w:rPr>
                <w:position w:val="-4"/>
              </w:rPr>
              <w:object w:dxaOrig="200" w:dyaOrig="260">
                <v:shape id="_x0000_i1041" type="#_x0000_t75" style="width:9.75pt;height:12.75pt" o:ole="">
                  <v:imagedata r:id="rId31" o:title=""/>
                </v:shape>
                <o:OLEObject Type="Embed" ProgID="Equation.DSMT4" ShapeID="_x0000_i1041" DrawAspect="Content" ObjectID="_1669381108" r:id="rId32"/>
              </w:object>
            </w:r>
          </w:p>
        </w:tc>
      </w:tr>
    </w:tbl>
    <w:p w:rsidR="00095B03" w:rsidRDefault="00095B03"/>
    <w:sectPr w:rsidR="00095B03" w:rsidSect="008864F3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447B0E"/>
    <w:rsid w:val="00095B03"/>
    <w:rsid w:val="001A7A8E"/>
    <w:rsid w:val="00332FB0"/>
    <w:rsid w:val="003C1F7E"/>
    <w:rsid w:val="003E1428"/>
    <w:rsid w:val="00447B0E"/>
    <w:rsid w:val="0078230E"/>
    <w:rsid w:val="00A34D0B"/>
    <w:rsid w:val="00A816D2"/>
    <w:rsid w:val="00BD3993"/>
    <w:rsid w:val="00BD3C63"/>
    <w:rsid w:val="00C5563E"/>
    <w:rsid w:val="00CE1A6F"/>
    <w:rsid w:val="00D02ECD"/>
    <w:rsid w:val="00DB086A"/>
    <w:rsid w:val="00DE09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56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7B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B0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74</Words>
  <Characters>99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10</cp:revision>
  <dcterms:created xsi:type="dcterms:W3CDTF">2020-11-04T12:03:00Z</dcterms:created>
  <dcterms:modified xsi:type="dcterms:W3CDTF">2020-12-13T10:39:00Z</dcterms:modified>
</cp:coreProperties>
</file>